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31" type="#_x0000_t136" style="width:498pt;height:36.75pt" fillcolor="#b2b2b2" strokecolor="#33c" strokeweight="1pt">
            <v:fill opacity=".5"/>
            <v:shadow on="t" color="#99f" offset="3pt"/>
            <v:textpath style="font-family:&quot;Arial&quot;;font-weight:bold;font-style:italic;v-text-kern:t" trim="t" fitpath="t" string="Chuyên đề: Nguyên Tử"/>
          </v:shape>
        </w:pict>
      </w:r>
    </w:p>
    <w:p w:rsid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pict>
          <v:shapetype id="_x0000_t71" coordsize="21600,21600" o:spt="71" path="m10800,5800l8352,2295,7312,6320,370,2295,4627,7617,,8615r3722,3160l135,14587r5532,-650l4762,17617,7715,15627r770,5973l10532,14935r2715,4802l14020,14457r4125,3638l16837,12942r4763,348l17607,10475,21097,8137,16702,7315,18380,4457r-4225,868l14522,xe">
            <v:stroke joinstyle="miter"/>
            <v:path gradientshapeok="t" o:connecttype="custom" o:connectlocs="14522,0;0,8615;8485,21600;21600,13290" o:connectangles="270,180,90,0" textboxrect="4627,6320,16702,13937"/>
          </v:shapetype>
          <v:shape id="_x0000_s1036" type="#_x0000_t71" style="position:absolute;margin-left:-3.3pt;margin-top:3.2pt;width:225pt;height:189.75pt;z-index:251660288" fillcolor="#ededed [662]" strokeweight="1.5pt">
            <v:textbox>
              <w:txbxContent>
                <w:p w:rsidR="00AC6597" w:rsidRPr="00AC6597" w:rsidRDefault="00AC6597" w:rsidP="00AC6597">
                  <w:pPr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AC6597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 xml:space="preserve">Học sinh nộp bài giải về Giáo viên bộ môn. </w:t>
                  </w:r>
                </w:p>
                <w:p w:rsidR="00AC6597" w:rsidRPr="00AC6597" w:rsidRDefault="00AC6597" w:rsidP="00AC6597">
                  <w:pPr>
                    <w:jc w:val="center"/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</w:pPr>
                  <w:r w:rsidRPr="00AC6597">
                    <w:rPr>
                      <w:rFonts w:ascii="Times New Roman" w:hAnsi="Times New Roman" w:cs="Times New Roman"/>
                      <w:b/>
                      <w:i/>
                      <w:sz w:val="24"/>
                      <w:szCs w:val="24"/>
                    </w:rPr>
                    <w:t>Hạn cuối: thứ năm, ngày 7/11/2019</w:t>
                  </w:r>
                </w:p>
                <w:p w:rsidR="00AC6597" w:rsidRPr="00AC6597" w:rsidRDefault="00AC6597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70485</wp:posOffset>
            </wp:positionH>
            <wp:positionV relativeFrom="paragraph">
              <wp:posOffset>107315</wp:posOffset>
            </wp:positionV>
            <wp:extent cx="3638550" cy="2333625"/>
            <wp:effectExtent l="19050" t="0" r="0" b="0"/>
            <wp:wrapSquare wrapText="bothSides"/>
            <wp:docPr id="6" name="Picture 4" descr="Kết quả hình ảnh cho hinh anh ve nguyen t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Kết quả hình ảnh cho hinh anh ve nguyen tu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333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C6597" w:rsidRDefault="00AC6597" w:rsidP="00AC6597">
      <w:pPr>
        <w:autoSpaceDE w:val="0"/>
        <w:autoSpaceDN w:val="0"/>
        <w:adjustRightInd w:val="0"/>
        <w:spacing w:after="0" w:line="288" w:lineRule="auto"/>
        <w:jc w:val="center"/>
        <w:textAlignment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TRẮC NGHIỆM</w:t>
      </w:r>
    </w:p>
    <w:p w:rsidR="00AC6597" w:rsidRP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spacing w:val="3"/>
          <w:sz w:val="24"/>
          <w:szCs w:val="24"/>
        </w:rPr>
      </w:pPr>
      <w:r w:rsidRPr="00AC6597">
        <w:rPr>
          <w:rFonts w:ascii="Times New Roman" w:hAnsi="Times New Roman" w:cs="Times New Roman"/>
          <w:b/>
          <w:bCs/>
          <w:sz w:val="24"/>
          <w:szCs w:val="24"/>
        </w:rPr>
        <w:t xml:space="preserve">Câu 1.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>Biết rằng đồng và oxi có các đồng vị sau: .</w:t>
      </w:r>
      <w:r w:rsidRPr="00AC6597">
        <w:rPr>
          <w:rFonts w:ascii="Times New Roman" w:hAnsi="Times New Roman" w:cs="Times New Roman"/>
          <w:sz w:val="24"/>
          <w:szCs w:val="24"/>
        </w:rPr>
        <w:object w:dxaOrig="2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18.75pt" o:ole="">
            <v:imagedata r:id="rId6" o:title=""/>
          </v:shape>
          <o:OLEObject Type="Embed" ProgID="Equation.DSMT4" ShapeID="_x0000_i1025" DrawAspect="Content" ObjectID="_1633347447" r:id="rId7"/>
        </w:objec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. Có bao nhiêu loại phân tử đồng (II) oxit?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</w:p>
    <w:p w:rsidR="00AC6597" w:rsidRPr="00AC6597" w:rsidRDefault="00AC6597" w:rsidP="00AC6597">
      <w:pPr>
        <w:autoSpaceDE w:val="0"/>
        <w:autoSpaceDN w:val="0"/>
        <w:adjustRightInd w:val="0"/>
        <w:spacing w:after="0" w:line="288" w:lineRule="auto"/>
        <w:ind w:firstLine="720"/>
        <w:textAlignment w:val="center"/>
        <w:rPr>
          <w:rFonts w:ascii="Times New Roman" w:hAnsi="Times New Roman" w:cs="Times New Roman"/>
          <w:spacing w:val="3"/>
          <w:sz w:val="24"/>
          <w:szCs w:val="24"/>
        </w:rPr>
      </w:pP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A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6                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B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12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C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9           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D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4                     </w:t>
      </w:r>
    </w:p>
    <w:p w:rsidR="00AC6597" w:rsidRP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spacing w:val="3"/>
          <w:sz w:val="24"/>
          <w:szCs w:val="24"/>
        </w:rPr>
      </w:pPr>
      <w:r w:rsidRPr="00AC6597">
        <w:rPr>
          <w:rFonts w:ascii="Times New Roman" w:hAnsi="Times New Roman" w:cs="Times New Roman"/>
          <w:b/>
          <w:bCs/>
          <w:sz w:val="24"/>
          <w:szCs w:val="24"/>
        </w:rPr>
        <w:t xml:space="preserve">Câu 2.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>Nguyên tử X có tổng số hạt là 40, trong đó số hạt mang điện nhiều hơn số hạt không mang điện là 12. Khảng định nào sau đây là đúng?</w:t>
      </w:r>
    </w:p>
    <w:p w:rsidR="00AC6597" w:rsidRP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spacing w:val="3"/>
          <w:sz w:val="24"/>
          <w:szCs w:val="24"/>
        </w:rPr>
      </w:pP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A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X là phi kim.</w:t>
      </w:r>
    </w:p>
    <w:p w:rsidR="00AC6597" w:rsidRP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spacing w:val="3"/>
          <w:sz w:val="24"/>
          <w:szCs w:val="24"/>
        </w:rPr>
      </w:pP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B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Điện tích hạt nhân của nguyên tử X là + 2,0826.10</w:t>
      </w:r>
      <w:r w:rsidRPr="00AC6597">
        <w:rPr>
          <w:rFonts w:ascii="Times New Roman" w:hAnsi="Times New Roman" w:cs="Times New Roman"/>
          <w:spacing w:val="3"/>
          <w:sz w:val="24"/>
          <w:szCs w:val="24"/>
          <w:vertAlign w:val="superscript"/>
        </w:rPr>
        <w:t>-18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C.</w:t>
      </w:r>
    </w:p>
    <w:p w:rsidR="00AC6597" w:rsidRP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spacing w:val="3"/>
          <w:sz w:val="24"/>
          <w:szCs w:val="24"/>
        </w:rPr>
      </w:pP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C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X là nguyên tố s</w:t>
      </w:r>
    </w:p>
    <w:p w:rsidR="00AC6597" w:rsidRP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spacing w:val="3"/>
          <w:sz w:val="24"/>
          <w:szCs w:val="24"/>
        </w:rPr>
      </w:pP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D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Ở trang thái cơ bản nguyên tử X có 1electron p</w:t>
      </w:r>
    </w:p>
    <w:p w:rsidR="00AC6597" w:rsidRPr="00AC6597" w:rsidRDefault="00AC6597" w:rsidP="00AC6597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6597">
        <w:rPr>
          <w:rFonts w:ascii="Times New Roman" w:hAnsi="Times New Roman" w:cs="Times New Roman"/>
          <w:b/>
          <w:sz w:val="24"/>
          <w:szCs w:val="24"/>
          <w:lang w:val="nl-NL"/>
        </w:rPr>
        <w:t>Câu 3: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Tính Z của nguyên tử X có phân lớp cuối là 4p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AC6597" w:rsidRPr="00AC6597" w:rsidRDefault="00AC6597" w:rsidP="00AC6597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AC6597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33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35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32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34</w:t>
      </w:r>
    </w:p>
    <w:p w:rsidR="00AC6597" w:rsidRPr="00AC6597" w:rsidRDefault="00AC6597" w:rsidP="00AC6597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6597">
        <w:rPr>
          <w:rFonts w:ascii="Times New Roman" w:hAnsi="Times New Roman" w:cs="Times New Roman"/>
          <w:b/>
          <w:sz w:val="24"/>
          <w:szCs w:val="24"/>
          <w:lang w:val="nl-NL"/>
        </w:rPr>
        <w:t>Câu 4: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Nguyên tử X có Z= 24. Cho biết cấu hình electron của X:</w:t>
      </w:r>
    </w:p>
    <w:p w:rsidR="00AC6597" w:rsidRPr="00AC6597" w:rsidRDefault="00AC6597" w:rsidP="00AC6597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1s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2s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2p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3s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3p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6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3d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1s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2s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2p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3s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3p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6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3d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4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4s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</w:p>
    <w:p w:rsidR="00AC6597" w:rsidRPr="00AC6597" w:rsidRDefault="00AC6597" w:rsidP="00AC6597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1s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2s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2p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3s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3p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3d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5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4s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1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1s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2s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2p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6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3s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3p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5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4s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 xml:space="preserve">2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3d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5</w:t>
      </w:r>
    </w:p>
    <w:p w:rsidR="00AC6597" w:rsidRPr="00AC6597" w:rsidRDefault="00AC6597" w:rsidP="00AC6597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AC6597">
        <w:rPr>
          <w:rFonts w:ascii="Times New Roman" w:hAnsi="Times New Roman" w:cs="Times New Roman"/>
          <w:b/>
          <w:sz w:val="24"/>
          <w:szCs w:val="24"/>
          <w:lang w:val="nl-NL"/>
        </w:rPr>
        <w:t>Câu 5: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 xml:space="preserve"> Chọn  đáp án </w:t>
      </w:r>
      <w:r w:rsidRPr="00AC6597">
        <w:rPr>
          <w:rFonts w:ascii="Times New Roman" w:hAnsi="Times New Roman" w:cs="Times New Roman"/>
          <w:b/>
          <w:i/>
          <w:sz w:val="24"/>
          <w:szCs w:val="24"/>
          <w:lang w:val="nl-NL"/>
        </w:rPr>
        <w:t>sai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:</w:t>
      </w:r>
    </w:p>
    <w:p w:rsidR="00AC6597" w:rsidRPr="00AC6597" w:rsidRDefault="00AC6597" w:rsidP="00AC6597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Số electron ngoài vỏ bằng số proton trong hạt nhân.</w:t>
      </w:r>
    </w:p>
    <w:p w:rsidR="00AC6597" w:rsidRPr="00AC6597" w:rsidRDefault="00AC6597" w:rsidP="00AC6597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Nguyên tử khối bằng số nơtron trong hạt nhân.</w:t>
      </w:r>
    </w:p>
    <w:p w:rsidR="00AC6597" w:rsidRPr="00AC6597" w:rsidRDefault="00AC6597" w:rsidP="00AC6597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Số khối A = Z + N.</w:t>
      </w:r>
    </w:p>
    <w:p w:rsidR="00AC6597" w:rsidRPr="00AC6597" w:rsidRDefault="00AC6597" w:rsidP="00AC6597">
      <w:pPr>
        <w:spacing w:after="0" w:line="288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AC6597">
        <w:rPr>
          <w:rFonts w:ascii="Times New Roman" w:hAnsi="Times New Roman" w:cs="Times New Roman"/>
          <w:sz w:val="24"/>
          <w:szCs w:val="24"/>
          <w:lang w:val="nl-NL"/>
        </w:rPr>
        <w:t>Hạt nhân có kích thước rất nhỏ so với nguyên tử.</w:t>
      </w:r>
    </w:p>
    <w:p w:rsidR="00AC6597" w:rsidRPr="00AC6597" w:rsidRDefault="00AC6597" w:rsidP="00AC6597">
      <w:pPr>
        <w:pStyle w:val="Normal0"/>
        <w:spacing w:line="288" w:lineRule="auto"/>
        <w:jc w:val="both"/>
      </w:pPr>
      <w:r w:rsidRPr="00AC6597">
        <w:rPr>
          <w:b/>
        </w:rPr>
        <w:t xml:space="preserve">Câu 6: </w:t>
      </w:r>
      <w:r w:rsidRPr="00AC6597">
        <w:t xml:space="preserve"> </w:t>
      </w:r>
      <w:r w:rsidRPr="00AC6597">
        <w:rPr>
          <w:lang w:val="fr-FR"/>
        </w:rPr>
        <w:t xml:space="preserve">Trong tự nhiên, Clo có 2 đồng vị </w:t>
      </w:r>
      <w:r w:rsidRPr="00AC6597">
        <w:rPr>
          <w:vertAlign w:val="superscript"/>
          <w:lang w:val="fr-FR"/>
        </w:rPr>
        <w:t>35</w:t>
      </w:r>
      <w:r w:rsidRPr="00AC6597">
        <w:rPr>
          <w:lang w:val="fr-FR"/>
        </w:rPr>
        <w:t xml:space="preserve">Cl và </w:t>
      </w:r>
      <w:r w:rsidRPr="00AC6597">
        <w:rPr>
          <w:vertAlign w:val="superscript"/>
          <w:lang w:val="fr-FR"/>
        </w:rPr>
        <w:t>37</w:t>
      </w:r>
      <w:r w:rsidRPr="00AC6597">
        <w:rPr>
          <w:lang w:val="fr-FR"/>
        </w:rPr>
        <w:t xml:space="preserve">Cl, trong đó đồng vị  chiếm </w:t>
      </w:r>
      <w:r w:rsidRPr="00AC6597">
        <w:rPr>
          <w:vertAlign w:val="superscript"/>
          <w:lang w:val="fr-FR"/>
        </w:rPr>
        <w:t>35</w:t>
      </w:r>
      <w:r w:rsidRPr="00AC6597">
        <w:rPr>
          <w:lang w:val="fr-FR"/>
        </w:rPr>
        <w:t>Cl  75% về số đồng vị. Phần trăm khối lư</w:t>
      </w:r>
      <w:r w:rsidRPr="00AC6597">
        <w:rPr>
          <w:lang w:val="fr-FR"/>
        </w:rPr>
        <w:softHyphen/>
        <w:t xml:space="preserve">ợng của </w:t>
      </w:r>
      <w:r w:rsidRPr="00AC6597">
        <w:rPr>
          <w:vertAlign w:val="superscript"/>
          <w:lang w:val="fr-FR"/>
        </w:rPr>
        <w:t>35</w:t>
      </w:r>
      <w:r w:rsidRPr="00AC6597">
        <w:rPr>
          <w:lang w:val="fr-FR"/>
        </w:rPr>
        <w:t>Cl trong KClO</w:t>
      </w:r>
      <w:r w:rsidRPr="00AC6597">
        <w:rPr>
          <w:vertAlign w:val="subscript"/>
          <w:lang w:val="fr-FR"/>
        </w:rPr>
        <w:t>4</w:t>
      </w:r>
      <w:r w:rsidRPr="00AC6597">
        <w:rPr>
          <w:lang w:val="fr-FR"/>
        </w:rPr>
        <w:t xml:space="preserve"> là (cho : K=39, O=16):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C6597">
        <w:rPr>
          <w:rFonts w:ascii="Times New Roman" w:hAnsi="Times New Roman" w:cs="Times New Roman"/>
          <w:sz w:val="24"/>
          <w:szCs w:val="24"/>
          <w:lang w:val="fr-FR"/>
        </w:rPr>
        <w:t xml:space="preserve"> 18,95%.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AC6597">
        <w:rPr>
          <w:rFonts w:ascii="Times New Roman" w:hAnsi="Times New Roman" w:cs="Times New Roman"/>
          <w:sz w:val="24"/>
          <w:szCs w:val="24"/>
          <w:lang w:val="fr-FR"/>
        </w:rPr>
        <w:t xml:space="preserve"> 7,55%.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C6597">
        <w:rPr>
          <w:rFonts w:ascii="Times New Roman" w:hAnsi="Times New Roman" w:cs="Times New Roman"/>
          <w:sz w:val="24"/>
          <w:szCs w:val="24"/>
          <w:lang w:val="fr-FR"/>
        </w:rPr>
        <w:t xml:space="preserve"> 64,29%.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AC6597">
        <w:rPr>
          <w:rFonts w:ascii="Times New Roman" w:hAnsi="Times New Roman" w:cs="Times New Roman"/>
          <w:sz w:val="24"/>
          <w:szCs w:val="24"/>
          <w:lang w:val="fr-FR"/>
        </w:rPr>
        <w:t xml:space="preserve"> 21,43%.</w:t>
      </w:r>
    </w:p>
    <w:p w:rsidR="00AC6597" w:rsidRPr="00AC6597" w:rsidRDefault="00AC6597" w:rsidP="00AC6597">
      <w:pPr>
        <w:pStyle w:val="Normal0"/>
        <w:spacing w:line="288" w:lineRule="auto"/>
      </w:pPr>
      <w:r w:rsidRPr="00AC6597">
        <w:rPr>
          <w:b/>
        </w:rPr>
        <w:t xml:space="preserve">Câu 7: </w:t>
      </w:r>
      <w:r w:rsidRPr="00AC6597">
        <w:t xml:space="preserve"> Các electron của nguyên tử nguyên tố R được phân bố trên 4 lớp , lớp ngoài cùng có 2 electron, số phân lớp có chứa electron của R là 7. Số đơn vị điện tích hạt nhân nguyên tử của nguyên tố R có thể là giá trị nào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19.              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34.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28.                      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20.                    </w:t>
      </w:r>
    </w:p>
    <w:p w:rsidR="00AC6597" w:rsidRPr="00AC6597" w:rsidRDefault="00AC6597" w:rsidP="00AC6597">
      <w:pPr>
        <w:pStyle w:val="Normal0"/>
        <w:spacing w:line="288" w:lineRule="auto"/>
        <w:jc w:val="both"/>
        <w:rPr>
          <w:lang w:val="nb-NO"/>
        </w:rPr>
      </w:pPr>
      <w:r w:rsidRPr="00AC6597">
        <w:rPr>
          <w:b/>
        </w:rPr>
        <w:t xml:space="preserve">Câu 8: </w:t>
      </w:r>
      <w:r w:rsidRPr="00AC6597">
        <w:rPr>
          <w:lang w:val="nb-NO"/>
        </w:rPr>
        <w:t xml:space="preserve">  </w:t>
      </w:r>
      <w:r w:rsidRPr="00AC6597">
        <w:t>Nguyên tử của nguyên tố A có tổng số electron ở các phân lớp p là 9. Nguyên tố  A là: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P (Z=15).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Cl (Z=17).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Si (Z=12).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S (Z=16).</w:t>
      </w:r>
    </w:p>
    <w:p w:rsidR="00AC6597" w:rsidRPr="00AC6597" w:rsidRDefault="00AC6597" w:rsidP="00AC6597">
      <w:pPr>
        <w:pStyle w:val="Normal0"/>
        <w:spacing w:line="288" w:lineRule="auto"/>
        <w:jc w:val="both"/>
      </w:pPr>
      <w:r w:rsidRPr="00AC6597">
        <w:rPr>
          <w:b/>
        </w:rPr>
        <w:t xml:space="preserve">Câu 9: </w:t>
      </w:r>
      <w:r w:rsidRPr="00AC6597">
        <w:t xml:space="preserve"> Tổng số khối của 2 đồng vị X, Y là 72 trong đó có 38 hạt không mang điện. X, Y là các đồng vị của nguyên tố 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</w:t>
      </w:r>
      <w:r w:rsidRPr="00AC6597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Pr="00AC6597">
        <w:rPr>
          <w:rFonts w:ascii="Times New Roman" w:hAnsi="Times New Roman" w:cs="Times New Roman"/>
          <w:sz w:val="24"/>
          <w:szCs w:val="24"/>
        </w:rPr>
        <w:t xml:space="preserve">Cl                     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không xác định được .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</w:t>
      </w:r>
      <w:r w:rsidRPr="00AC6597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Pr="00AC6597">
        <w:rPr>
          <w:rFonts w:ascii="Times New Roman" w:hAnsi="Times New Roman" w:cs="Times New Roman"/>
          <w:sz w:val="24"/>
          <w:szCs w:val="24"/>
        </w:rPr>
        <w:t xml:space="preserve">S                        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</w:t>
      </w:r>
      <w:r w:rsidRPr="00AC6597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Pr="00AC6597">
        <w:rPr>
          <w:rFonts w:ascii="Times New Roman" w:hAnsi="Times New Roman" w:cs="Times New Roman"/>
          <w:sz w:val="24"/>
          <w:szCs w:val="24"/>
        </w:rPr>
        <w:t xml:space="preserve">K                     </w:t>
      </w:r>
    </w:p>
    <w:p w:rsidR="00AC6597" w:rsidRPr="00AC6597" w:rsidRDefault="00AC6597" w:rsidP="00AC6597">
      <w:pPr>
        <w:pStyle w:val="Normal0"/>
        <w:autoSpaceDE w:val="0"/>
        <w:autoSpaceDN w:val="0"/>
        <w:adjustRightInd w:val="0"/>
        <w:spacing w:line="288" w:lineRule="auto"/>
      </w:pPr>
      <w:r w:rsidRPr="00AC6597">
        <w:rPr>
          <w:b/>
        </w:rPr>
        <w:t xml:space="preserve">Câu 10: </w:t>
      </w:r>
      <w:r w:rsidRPr="00AC6597">
        <w:t xml:space="preserve"> Một nguyên tử của nguyên tố kim loại X có tổng số hạt cơ bản  là  34. Phát biểu nào dưới đây không đúng về X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số hạt không mang điện nhiều hơn số hạt mang điện dương 1 hạt.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X tác dụng với H</w:t>
      </w:r>
      <w:r w:rsidRPr="00AC659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AC6597">
        <w:rPr>
          <w:rFonts w:ascii="Times New Roman" w:hAnsi="Times New Roman" w:cs="Times New Roman"/>
          <w:sz w:val="24"/>
          <w:szCs w:val="24"/>
        </w:rPr>
        <w:t xml:space="preserve">O ở nhiệt độ thường. 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X có kí hiệu nguyên tử </w:t>
      </w:r>
      <w:r w:rsidRPr="00AC6597">
        <w:rPr>
          <w:rFonts w:ascii="Times New Roman" w:hAnsi="Times New Roman" w:cs="Times New Roman"/>
          <w:position w:val="-10"/>
          <w:sz w:val="24"/>
          <w:szCs w:val="24"/>
        </w:rPr>
        <w:object w:dxaOrig="440" w:dyaOrig="360">
          <v:shape id="_x0000_i1026" type="#_x0000_t75" style="width:21.75pt;height:18pt" o:ole="">
            <v:imagedata r:id="rId8" o:title=""/>
          </v:shape>
          <o:OLEObject Type="Embed" ProgID="Equation.3" ShapeID="_x0000_i1026" DrawAspect="Content" ObjectID="_1633347448" r:id="rId9"/>
        </w:object>
      </w:r>
      <w:r w:rsidRPr="00AC6597">
        <w:rPr>
          <w:rFonts w:ascii="Times New Roman" w:hAnsi="Times New Roman" w:cs="Times New Roman"/>
          <w:sz w:val="24"/>
          <w:szCs w:val="24"/>
        </w:rPr>
        <w:t>.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số khối của X bằng 23.</w:t>
      </w:r>
    </w:p>
    <w:p w:rsidR="00AC6597" w:rsidRPr="00AC6597" w:rsidRDefault="00AC6597" w:rsidP="00AC6597">
      <w:pPr>
        <w:pStyle w:val="Normal0"/>
        <w:spacing w:line="288" w:lineRule="auto"/>
        <w:jc w:val="both"/>
        <w:rPr>
          <w:lang w:val="nb-NO"/>
        </w:rPr>
      </w:pPr>
      <w:r w:rsidRPr="00AC6597">
        <w:rPr>
          <w:b/>
        </w:rPr>
        <w:t xml:space="preserve">Câu 11: </w:t>
      </w:r>
      <w:r w:rsidRPr="00AC6597">
        <w:rPr>
          <w:lang w:val="nb-NO"/>
        </w:rPr>
        <w:t xml:space="preserve"> </w:t>
      </w:r>
      <w:r w:rsidRPr="00AC6597">
        <w:t xml:space="preserve"> Nguyên tử photpho có 15 proton, 16 nơtron và 15 electron , khối lượng của 1 nguyên tử photpho là: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31u.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30g.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46u.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31g.</w:t>
      </w:r>
    </w:p>
    <w:p w:rsidR="00AC6597" w:rsidRPr="00AC6597" w:rsidRDefault="00AC6597" w:rsidP="00AC6597">
      <w:pPr>
        <w:pStyle w:val="Normal0"/>
        <w:spacing w:line="288" w:lineRule="auto"/>
        <w:jc w:val="both"/>
      </w:pPr>
      <w:r w:rsidRPr="00AC6597">
        <w:rPr>
          <w:b/>
        </w:rPr>
        <w:t xml:space="preserve">Câu 12: </w:t>
      </w:r>
      <w:r w:rsidRPr="00AC6597">
        <w:t xml:space="preserve"> </w:t>
      </w:r>
      <w:r w:rsidRPr="00AC6597">
        <w:rPr>
          <w:lang w:val="sv-SE"/>
        </w:rPr>
        <w:t xml:space="preserve"> Trong tự nhiên, nguyên tố Bo (B) có 2 đồng vị là </w:t>
      </w:r>
      <w:r w:rsidRPr="00AC6597">
        <w:rPr>
          <w:position w:val="-12"/>
        </w:rPr>
        <w:object w:dxaOrig="405" w:dyaOrig="405">
          <v:shape id="_x0000_i1027" type="#_x0000_t75" style="width:20.25pt;height:20.25pt" o:ole="">
            <v:imagedata r:id="rId10" o:title=""/>
          </v:shape>
          <o:OLEObject Type="Embed" ProgID="Equation.3" ShapeID="_x0000_i1027" DrawAspect="Content" ObjectID="_1633347449" r:id="rId11"/>
        </w:object>
      </w:r>
      <w:r w:rsidRPr="00AC6597">
        <w:rPr>
          <w:lang w:val="sv-SE"/>
        </w:rPr>
        <w:t xml:space="preserve"> và </w:t>
      </w:r>
      <w:r w:rsidRPr="00AC6597">
        <w:rPr>
          <w:position w:val="-12"/>
        </w:rPr>
        <w:object w:dxaOrig="405" w:dyaOrig="405">
          <v:shape id="_x0000_i1028" type="#_x0000_t75" style="width:20.25pt;height:20.25pt" o:ole="">
            <v:imagedata r:id="rId12" o:title=""/>
          </v:shape>
          <o:OLEObject Type="Embed" ProgID="Equation.3" ShapeID="_x0000_i1028" DrawAspect="Content" ObjectID="_1633347450" r:id="rId13"/>
        </w:object>
      </w:r>
      <w:r w:rsidRPr="00AC6597">
        <w:rPr>
          <w:lang w:val="sv-SE"/>
        </w:rPr>
        <w:t>. Biết nguyên tử khối trung bình của Bo là 10,81. Một hợp chất có công thức BX</w:t>
      </w:r>
      <w:r w:rsidRPr="00AC6597">
        <w:rPr>
          <w:vertAlign w:val="subscript"/>
          <w:lang w:val="sv-SE"/>
        </w:rPr>
        <w:t>3</w:t>
      </w:r>
      <w:r w:rsidRPr="00AC6597">
        <w:rPr>
          <w:lang w:val="sv-SE"/>
        </w:rPr>
        <w:t xml:space="preserve"> (X là nguyên tố chưa biết), trong đó đồng vị </w:t>
      </w:r>
      <w:r w:rsidRPr="00AC6597">
        <w:rPr>
          <w:position w:val="-12"/>
        </w:rPr>
        <w:object w:dxaOrig="405" w:dyaOrig="405">
          <v:shape id="_x0000_i1029" type="#_x0000_t75" style="width:20.25pt;height:20.25pt" o:ole="">
            <v:imagedata r:id="rId12" o:title=""/>
          </v:shape>
          <o:OLEObject Type="Embed" ProgID="Equation.3" ShapeID="_x0000_i1029" DrawAspect="Content" ObjectID="_1633347451" r:id="rId14"/>
        </w:object>
      </w:r>
      <w:r w:rsidRPr="00AC6597">
        <w:rPr>
          <w:lang w:val="sv-SE"/>
        </w:rPr>
        <w:t xml:space="preserve"> chiếm 13,14% khối lượng. Nguyên tố X là 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H (1)                            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F (19) 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Br (80)                         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Cl (35,5)                   </w:t>
      </w:r>
    </w:p>
    <w:p w:rsidR="00AC6597" w:rsidRPr="00AC6597" w:rsidRDefault="00AC6597" w:rsidP="00AC6597">
      <w:pPr>
        <w:pStyle w:val="Normal0"/>
        <w:spacing w:line="288" w:lineRule="auto"/>
        <w:jc w:val="both"/>
        <w:rPr>
          <w:lang w:val="nb-NO"/>
        </w:rPr>
      </w:pPr>
      <w:r w:rsidRPr="00AC6597">
        <w:rPr>
          <w:b/>
        </w:rPr>
        <w:t xml:space="preserve">Câu 13: </w:t>
      </w:r>
      <w:r w:rsidRPr="00AC6597">
        <w:rPr>
          <w:lang w:val="nb-NO"/>
        </w:rPr>
        <w:t xml:space="preserve">  </w:t>
      </w:r>
      <w:r w:rsidRPr="00AC6597">
        <w:rPr>
          <w:lang w:val="sv-SE"/>
        </w:rPr>
        <w:t>Y là nguyên tố d có 4 lớp electron và có 3 electron ở mức năng lượng cao nhất. Số hiệu nguyên tử của nguyên tố Y là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C6597">
        <w:rPr>
          <w:rFonts w:ascii="Times New Roman" w:hAnsi="Times New Roman" w:cs="Times New Roman"/>
          <w:sz w:val="24"/>
          <w:szCs w:val="24"/>
          <w:lang w:val="sv-SE"/>
        </w:rPr>
        <w:t xml:space="preserve"> 33.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AC6597">
        <w:rPr>
          <w:rFonts w:ascii="Times New Roman" w:hAnsi="Times New Roman" w:cs="Times New Roman"/>
          <w:sz w:val="24"/>
          <w:szCs w:val="24"/>
          <w:lang w:val="sv-SE"/>
        </w:rPr>
        <w:t xml:space="preserve"> 21.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C6597">
        <w:rPr>
          <w:rFonts w:ascii="Times New Roman" w:hAnsi="Times New Roman" w:cs="Times New Roman"/>
          <w:sz w:val="24"/>
          <w:szCs w:val="24"/>
          <w:lang w:val="sv-SE"/>
        </w:rPr>
        <w:t xml:space="preserve"> 23.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AC6597">
        <w:rPr>
          <w:rFonts w:ascii="Times New Roman" w:hAnsi="Times New Roman" w:cs="Times New Roman"/>
          <w:sz w:val="24"/>
          <w:szCs w:val="24"/>
          <w:lang w:val="sv-SE"/>
        </w:rPr>
        <w:t xml:space="preserve"> 31.</w:t>
      </w:r>
    </w:p>
    <w:p w:rsidR="00AC6597" w:rsidRPr="00AC6597" w:rsidRDefault="00AC6597" w:rsidP="00AC6597">
      <w:pPr>
        <w:pStyle w:val="Normal0"/>
        <w:spacing w:line="288" w:lineRule="auto"/>
        <w:jc w:val="both"/>
      </w:pPr>
      <w:r w:rsidRPr="00AC6597">
        <w:rPr>
          <w:b/>
        </w:rPr>
        <w:t xml:space="preserve">Câu 14: </w:t>
      </w:r>
      <w:r w:rsidRPr="00AC6597">
        <w:t xml:space="preserve"> Nguyên tử khối trung bình của Vanadi (V) là 50,94. V có hai đồng vị, trong đó </w:t>
      </w:r>
      <w:r w:rsidRPr="00AC6597">
        <w:rPr>
          <w:position w:val="-6"/>
        </w:rPr>
        <w:object w:dxaOrig="404" w:dyaOrig="314">
          <v:shape id="_x0000_i1030" type="#_x0000_t75" style="width:20.25pt;height:15.75pt" o:ole="">
            <v:imagedata r:id="rId15" o:title=""/>
          </v:shape>
          <o:OLEObject Type="Embed" ProgID="Equation.3" ShapeID="_x0000_i1030" DrawAspect="Content" ObjectID="_1633347452" r:id="rId16"/>
        </w:object>
      </w:r>
      <w:r w:rsidRPr="00AC6597">
        <w:t xml:space="preserve"> chiếm 6%. Số khối đồng vị thứ hai là: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49.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51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52.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50.</w:t>
      </w:r>
    </w:p>
    <w:p w:rsidR="00AC6597" w:rsidRPr="00AC6597" w:rsidRDefault="00AC6597" w:rsidP="00AC6597">
      <w:pPr>
        <w:pStyle w:val="Normal0"/>
        <w:spacing w:line="288" w:lineRule="auto"/>
        <w:jc w:val="both"/>
      </w:pPr>
      <w:r w:rsidRPr="00AC6597">
        <w:rPr>
          <w:b/>
        </w:rPr>
        <w:t xml:space="preserve">Câu 15: </w:t>
      </w:r>
      <w:r w:rsidRPr="00AC6597">
        <w:t xml:space="preserve"> </w:t>
      </w:r>
      <w:r w:rsidRPr="00AC6597">
        <w:rPr>
          <w:lang w:val="sv-SE"/>
        </w:rPr>
        <w:t>Biết 1 mol nguyên tử sắt có khối lượng 55,85 gam, một nguyên tử sắt có 30 notron. Số hạt notron trong 2,234 gam sắt là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C6597">
        <w:rPr>
          <w:rFonts w:ascii="Times New Roman" w:hAnsi="Times New Roman" w:cs="Times New Roman"/>
          <w:sz w:val="24"/>
          <w:szCs w:val="24"/>
          <w:lang w:val="sv-SE"/>
        </w:rPr>
        <w:t xml:space="preserve"> 6,2.10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4</w:t>
      </w:r>
      <w:r w:rsidRPr="00AC6597">
        <w:rPr>
          <w:rFonts w:ascii="Times New Roman" w:hAnsi="Times New Roman" w:cs="Times New Roman"/>
          <w:sz w:val="24"/>
          <w:szCs w:val="24"/>
          <w:lang w:val="sv-SE"/>
        </w:rPr>
        <w:t>.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AC6597">
        <w:rPr>
          <w:rFonts w:ascii="Times New Roman" w:hAnsi="Times New Roman" w:cs="Times New Roman"/>
          <w:sz w:val="24"/>
          <w:szCs w:val="24"/>
          <w:lang w:val="sv-SE"/>
        </w:rPr>
        <w:t xml:space="preserve"> 7,20.10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2</w:t>
      </w:r>
      <w:r w:rsidRPr="00AC6597">
        <w:rPr>
          <w:rFonts w:ascii="Times New Roman" w:hAnsi="Times New Roman" w:cs="Times New Roman"/>
          <w:sz w:val="24"/>
          <w:szCs w:val="24"/>
          <w:lang w:val="sv-SE"/>
        </w:rPr>
        <w:t xml:space="preserve">.                   </w:t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C6597">
        <w:rPr>
          <w:rFonts w:ascii="Times New Roman" w:hAnsi="Times New Roman" w:cs="Times New Roman"/>
          <w:sz w:val="24"/>
          <w:szCs w:val="24"/>
          <w:lang w:val="sv-SE"/>
        </w:rPr>
        <w:t xml:space="preserve"> 6,3.10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3</w:t>
      </w:r>
      <w:r w:rsidRPr="00AC6597">
        <w:rPr>
          <w:rFonts w:ascii="Times New Roman" w:hAnsi="Times New Roman" w:cs="Times New Roman"/>
          <w:sz w:val="24"/>
          <w:szCs w:val="24"/>
          <w:lang w:val="sv-SE"/>
        </w:rPr>
        <w:t xml:space="preserve">.                   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AC6597">
        <w:rPr>
          <w:rFonts w:ascii="Times New Roman" w:hAnsi="Times New Roman" w:cs="Times New Roman"/>
          <w:sz w:val="24"/>
          <w:szCs w:val="24"/>
          <w:lang w:val="sv-SE"/>
        </w:rPr>
        <w:t xml:space="preserve"> 7,224.10</w:t>
      </w:r>
      <w:r w:rsidRPr="00AC6597">
        <w:rPr>
          <w:rFonts w:ascii="Times New Roman" w:hAnsi="Times New Roman" w:cs="Times New Roman"/>
          <w:sz w:val="24"/>
          <w:szCs w:val="24"/>
          <w:vertAlign w:val="superscript"/>
          <w:lang w:val="sv-SE"/>
        </w:rPr>
        <w:t>23</w:t>
      </w:r>
      <w:r w:rsidRPr="00AC6597">
        <w:rPr>
          <w:rFonts w:ascii="Times New Roman" w:hAnsi="Times New Roman" w:cs="Times New Roman"/>
          <w:sz w:val="24"/>
          <w:szCs w:val="24"/>
          <w:lang w:val="sv-SE"/>
        </w:rPr>
        <w:t xml:space="preserve">.                      </w:t>
      </w:r>
    </w:p>
    <w:p w:rsidR="00AC6597" w:rsidRPr="00AC6597" w:rsidRDefault="00AC6597" w:rsidP="00AC6597">
      <w:pPr>
        <w:pStyle w:val="Normal0"/>
        <w:spacing w:line="288" w:lineRule="auto"/>
        <w:jc w:val="both"/>
        <w:rPr>
          <w:lang w:val="nb-NO"/>
        </w:rPr>
      </w:pPr>
      <w:r w:rsidRPr="00AC6597">
        <w:rPr>
          <w:b/>
        </w:rPr>
        <w:t xml:space="preserve">Câu 16: </w:t>
      </w:r>
      <w:r w:rsidRPr="00AC6597">
        <w:rPr>
          <w:lang w:val="nb-NO"/>
        </w:rPr>
        <w:t xml:space="preserve">  </w:t>
      </w:r>
      <w:r w:rsidRPr="00AC6597">
        <w:t>Nguyên tử M có 7 electron ở phân lớp 3d . Số hạt mang điện của nguyên tử M là :</w:t>
      </w:r>
      <w:r w:rsidRPr="00AC6597">
        <w:tab/>
      </w:r>
    </w:p>
    <w:p w:rsidR="00AC6597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</w:rPr>
      </w:pP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29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54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27</w:t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AC6597">
        <w:rPr>
          <w:rFonts w:ascii="Times New Roman" w:hAnsi="Times New Roman" w:cs="Times New Roman"/>
          <w:sz w:val="24"/>
          <w:szCs w:val="24"/>
        </w:rPr>
        <w:t xml:space="preserve"> 25</w:t>
      </w:r>
    </w:p>
    <w:p w:rsidR="00AC6597" w:rsidRP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b/>
          <w:bCs/>
          <w:spacing w:val="3"/>
          <w:sz w:val="24"/>
          <w:szCs w:val="24"/>
        </w:rPr>
      </w:pPr>
      <w:r w:rsidRPr="00AC6597">
        <w:rPr>
          <w:rFonts w:ascii="Times New Roman" w:hAnsi="Times New Roman" w:cs="Times New Roman"/>
          <w:b/>
          <w:bCs/>
          <w:sz w:val="24"/>
          <w:szCs w:val="24"/>
        </w:rPr>
        <w:t>Câu 17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Ở trạng thái cơ bản nguyẻn tử của nguyên tố X có 5 electron ở lớp L. Số proton của nguyên tử X là?</w:t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 xml:space="preserve">    </w:t>
      </w:r>
    </w:p>
    <w:p w:rsidR="00AC6597" w:rsidRP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spacing w:val="3"/>
          <w:sz w:val="24"/>
          <w:szCs w:val="24"/>
        </w:rPr>
      </w:pP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ab/>
        <w:t>A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6             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B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5          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 xml:space="preserve">C.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7                   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D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8</w:t>
      </w:r>
    </w:p>
    <w:p w:rsidR="00AC6597" w:rsidRP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spacing w:val="3"/>
          <w:sz w:val="24"/>
          <w:szCs w:val="24"/>
        </w:rPr>
      </w:pPr>
      <w:r w:rsidRPr="00AC6597">
        <w:rPr>
          <w:rFonts w:ascii="Times New Roman" w:hAnsi="Times New Roman" w:cs="Times New Roman"/>
          <w:b/>
          <w:bCs/>
          <w:sz w:val="24"/>
          <w:szCs w:val="24"/>
        </w:rPr>
        <w:t xml:space="preserve">Câu 18.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>Trong 20 nguyên tố đầu của bảng tuần hoàn. Số nguyên tố mà nguyên tử có 6 electron s là ?</w:t>
      </w:r>
    </w:p>
    <w:p w:rsidR="00AC6597" w:rsidRP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spacing w:val="3"/>
          <w:sz w:val="24"/>
          <w:szCs w:val="24"/>
        </w:rPr>
      </w:pP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A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7         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B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6           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C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5             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D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8</w:t>
      </w:r>
    </w:p>
    <w:p w:rsidR="00AC6597" w:rsidRP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spacing w:val="3"/>
          <w:sz w:val="24"/>
          <w:szCs w:val="24"/>
        </w:rPr>
      </w:pPr>
      <w:r w:rsidRPr="00AC6597">
        <w:rPr>
          <w:rFonts w:ascii="Times New Roman" w:hAnsi="Times New Roman" w:cs="Times New Roman"/>
          <w:b/>
          <w:bCs/>
          <w:sz w:val="24"/>
          <w:szCs w:val="24"/>
        </w:rPr>
        <w:t>Câu 19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Nguyên tử của nguyên tố X có 1 electron ở lớp ngoài cùng , tổng số electron p và d là 17. Số hiệu nguyên tử X là ?</w:t>
      </w:r>
    </w:p>
    <w:p w:rsidR="00AC6597" w:rsidRP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spacing w:val="3"/>
          <w:sz w:val="24"/>
          <w:szCs w:val="24"/>
        </w:rPr>
      </w:pP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A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25                 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B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26          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C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24                       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D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27</w:t>
      </w:r>
    </w:p>
    <w:p w:rsidR="00AC6597" w:rsidRP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spacing w:val="3"/>
          <w:sz w:val="24"/>
          <w:szCs w:val="24"/>
        </w:rPr>
      </w:pPr>
      <w:r w:rsidRPr="00AC6597">
        <w:rPr>
          <w:rFonts w:ascii="Times New Roman" w:hAnsi="Times New Roman" w:cs="Times New Roman"/>
          <w:b/>
          <w:bCs/>
          <w:sz w:val="24"/>
          <w:szCs w:val="24"/>
        </w:rPr>
        <w:t xml:space="preserve"> Câu 20.</w:t>
      </w:r>
      <w:r w:rsidRPr="00AC6597">
        <w:rPr>
          <w:rFonts w:ascii="Times New Roman" w:hAnsi="Times New Roman" w:cs="Times New Roman"/>
          <w:spacing w:val="3"/>
          <w:sz w:val="24"/>
          <w:szCs w:val="24"/>
          <w:lang w:val="vi-VN"/>
        </w:rPr>
        <w:t xml:space="preserve">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>Cho các nguyên tố có số hiệu nguyên tử lần lượt là X(Z=1);  Y (Z=3) ; Z(Z=7) ; E(Z=12);T(Z=18); R(Z=19). Dãy gồm các nguyên tố kim loại là?</w:t>
      </w:r>
    </w:p>
    <w:p w:rsidR="00AC6597" w:rsidRPr="00AC6597" w:rsidRDefault="00AC6597" w:rsidP="00AC6597">
      <w:pPr>
        <w:autoSpaceDE w:val="0"/>
        <w:autoSpaceDN w:val="0"/>
        <w:adjustRightInd w:val="0"/>
        <w:spacing w:after="0" w:line="288" w:lineRule="auto"/>
        <w:textAlignment w:val="center"/>
        <w:rPr>
          <w:rFonts w:ascii="Times New Roman" w:hAnsi="Times New Roman" w:cs="Times New Roman"/>
          <w:spacing w:val="3"/>
          <w:sz w:val="24"/>
          <w:szCs w:val="24"/>
        </w:rPr>
      </w:pP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A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Y ; T; R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B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E; T ; R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C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X; Y; E; T 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ab/>
      </w:r>
      <w:r w:rsidRPr="00AC6597">
        <w:rPr>
          <w:rFonts w:ascii="Times New Roman" w:hAnsi="Times New Roman" w:cs="Times New Roman"/>
          <w:b/>
          <w:bCs/>
          <w:spacing w:val="3"/>
          <w:sz w:val="24"/>
          <w:szCs w:val="24"/>
        </w:rPr>
        <w:t>D.</w:t>
      </w:r>
      <w:r w:rsidRPr="00AC6597">
        <w:rPr>
          <w:rFonts w:ascii="Times New Roman" w:hAnsi="Times New Roman" w:cs="Times New Roman"/>
          <w:spacing w:val="3"/>
          <w:sz w:val="24"/>
          <w:szCs w:val="24"/>
        </w:rPr>
        <w:t xml:space="preserve"> Y; E; R     </w:t>
      </w:r>
    </w:p>
    <w:p w:rsidR="00AC6597" w:rsidRDefault="00AC6597" w:rsidP="00AC6597">
      <w:pPr>
        <w:spacing w:after="0" w:line="288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C6597" w:rsidRDefault="00AC6597" w:rsidP="00AC6597">
      <w:pPr>
        <w:spacing w:after="0" w:line="288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C6597" w:rsidRDefault="00AC6597" w:rsidP="00AC6597">
      <w:pPr>
        <w:spacing w:after="0" w:line="288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TỰ LUẬN</w:t>
      </w:r>
    </w:p>
    <w:p w:rsidR="00A441B5" w:rsidRPr="00AC6597" w:rsidRDefault="00AC6597" w:rsidP="00AC6597">
      <w:pPr>
        <w:spacing w:after="0" w:line="288" w:lineRule="auto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Bài 1</w:t>
      </w:r>
      <w:r w:rsidR="00281621" w:rsidRPr="00AC6597">
        <w:rPr>
          <w:rFonts w:ascii="Times New Roman" w:hAnsi="Times New Roman" w:cs="Times New Roman"/>
          <w:b/>
          <w:bCs/>
          <w:sz w:val="24"/>
          <w:szCs w:val="24"/>
          <w:lang w:val="vi-VN"/>
        </w:rPr>
        <w:t>:</w:t>
      </w:r>
      <w:r w:rsidR="00A441B5" w:rsidRPr="00AC6597">
        <w:rPr>
          <w:rFonts w:ascii="Times New Roman" w:hAnsi="Times New Roman" w:cs="Times New Roman"/>
          <w:sz w:val="24"/>
          <w:szCs w:val="24"/>
          <w:lang w:val="vi-VN"/>
        </w:rPr>
        <w:t xml:space="preserve"> Cho biết nguyên tử Kẽm (Zn) có bán kính nguyên tử và khối lượng mol nguyên tử lần lượt là 1,38 </w:t>
      </w:r>
      <w:r w:rsidR="00A441B5" w:rsidRPr="00AC6597">
        <w:rPr>
          <w:rFonts w:ascii="Tahoma" w:hAnsi="Tahoma" w:cs="Times New Roman"/>
          <w:sz w:val="24"/>
          <w:szCs w:val="24"/>
          <w:lang w:val="vi-VN"/>
        </w:rPr>
        <w:t>Å</w:t>
      </w:r>
      <w:r w:rsidR="00A441B5" w:rsidRPr="00AC6597">
        <w:rPr>
          <w:rFonts w:ascii="Times New Roman" w:hAnsi="Times New Roman" w:cs="Times New Roman"/>
          <w:sz w:val="24"/>
          <w:szCs w:val="24"/>
          <w:lang w:val="vi-VN"/>
        </w:rPr>
        <w:t xml:space="preserve"> và 65 (g/mol).</w:t>
      </w:r>
    </w:p>
    <w:p w:rsidR="00A441B5" w:rsidRPr="00AC6597" w:rsidRDefault="00AC6597" w:rsidP="00AC6597">
      <w:pPr>
        <w:spacing w:after="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.  </w:t>
      </w:r>
      <w:r w:rsidR="00A441B5" w:rsidRPr="00AC6597">
        <w:rPr>
          <w:rFonts w:ascii="Times New Roman" w:eastAsia="Times New Roman" w:hAnsi="Times New Roman" w:cs="Times New Roman"/>
          <w:sz w:val="24"/>
          <w:szCs w:val="24"/>
          <w:lang w:val="vi-VN"/>
        </w:rPr>
        <w:t>Xác định khối lượng riêng của nguyên tử Zn (g/cm</w:t>
      </w:r>
      <w:r w:rsidR="00A441B5" w:rsidRPr="00AC6597">
        <w:rPr>
          <w:rFonts w:ascii="Times New Roman" w:eastAsia="Times New Roman" w:hAnsi="Times New Roman" w:cs="Times New Roman"/>
          <w:sz w:val="24"/>
          <w:szCs w:val="24"/>
          <w:vertAlign w:val="superscript"/>
          <w:lang w:val="vi-VN"/>
        </w:rPr>
        <w:t>3</w:t>
      </w:r>
      <w:r w:rsidR="00A441B5" w:rsidRPr="00AC6597">
        <w:rPr>
          <w:rFonts w:ascii="Times New Roman" w:eastAsia="Times New Roman" w:hAnsi="Times New Roman" w:cs="Times New Roman"/>
          <w:sz w:val="24"/>
          <w:szCs w:val="24"/>
          <w:lang w:val="vi-VN"/>
        </w:rPr>
        <w:t>)</w:t>
      </w:r>
    </w:p>
    <w:p w:rsidR="00281621" w:rsidRPr="00AC6597" w:rsidRDefault="00AC6597" w:rsidP="00AC6597">
      <w:pPr>
        <w:spacing w:after="0" w:line="288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b.  </w:t>
      </w:r>
      <w:r w:rsidR="00A441B5" w:rsidRPr="00AC6597">
        <w:rPr>
          <w:rFonts w:ascii="Times New Roman" w:eastAsia="Times New Roman" w:hAnsi="Times New Roman" w:cs="Times New Roman"/>
          <w:sz w:val="24"/>
          <w:szCs w:val="24"/>
          <w:lang w:val="vi-VN"/>
        </w:rPr>
        <w:t>Biết tinh thể Zn không đặc khít mà có khoảng rỗng nên thực tế nó chiếm 74% thể tích tinh thể. Xác định khối lượng riêng thực của Zn.</w:t>
      </w:r>
    </w:p>
    <w:p w:rsidR="00AC6597" w:rsidRDefault="00AC6597" w:rsidP="00AC6597">
      <w:pPr>
        <w:spacing w:after="0" w:line="288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AC6597" w:rsidRDefault="00AC6597" w:rsidP="00AC6597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Bài 2</w:t>
      </w:r>
      <w:r w:rsidR="00A441B5" w:rsidRPr="00AC6597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: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="008C64D4" w:rsidRPr="00AC6597">
        <w:rPr>
          <w:rFonts w:ascii="Times New Roman" w:eastAsia="Times New Roman" w:hAnsi="Times New Roman" w:cs="Times New Roman"/>
          <w:sz w:val="24"/>
          <w:szCs w:val="24"/>
          <w:lang w:val="vi-VN"/>
        </w:rPr>
        <w:t>Phân tử X có công thức phân tử ABC ( với A,B,C là 3 nguyên tố khác nhau). Tổng số hạt mang điện và không mang điện trong phân tử X là 82. Trong đó số hạt mang điện nhiều hơn số hạt không mang điện là 22, hiệu số khối giữa B và C gấp 10 lần số khối của A, tổng số khối của B và C gấp 27 lần số khối của A. Tìm CTPT đúng của X</w:t>
      </w:r>
    </w:p>
    <w:p w:rsidR="00AC6597" w:rsidRDefault="00AC6597" w:rsidP="00AC6597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C6597" w:rsidRDefault="00AC6597" w:rsidP="00AC6597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C6597" w:rsidRDefault="00AC6597" w:rsidP="00AC6597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pict>
          <v:shape id="_x0000_i1032" type="#_x0000_t136" style="width:7in;height:58.5pt" fillcolor="#b2b2b2" strokecolor="#33c" strokeweight="1pt">
            <v:fill opacity=".5"/>
            <v:shadow on="t" color="#99f" offset="3pt"/>
            <v:textpath style="font-family:&quot;Arial&quot;;font-weight:bold;font-style:italic;v-text-kern:t" trim="t" fitpath="t" string="Chúc các em học Tốt "/>
          </v:shape>
        </w:pict>
      </w:r>
    </w:p>
    <w:p w:rsidR="00AC6597" w:rsidRDefault="00AC6597" w:rsidP="00AC6597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441B5" w:rsidRPr="00AC6597" w:rsidRDefault="008C64D4" w:rsidP="00AC6597">
      <w:pPr>
        <w:spacing w:after="0" w:line="288" w:lineRule="auto"/>
        <w:ind w:left="3600" w:firstLine="720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AC659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sectPr w:rsidR="00A441B5" w:rsidRPr="00AC6597" w:rsidSect="00AC6597">
      <w:pgSz w:w="11909" w:h="16834" w:code="9"/>
      <w:pgMar w:top="864" w:right="864" w:bottom="864" w:left="864" w:header="576" w:footer="576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124621"/>
    <w:multiLevelType w:val="hybridMultilevel"/>
    <w:tmpl w:val="6748BD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1E2210"/>
    <w:multiLevelType w:val="hybridMultilevel"/>
    <w:tmpl w:val="8CE232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D145AA"/>
    <w:multiLevelType w:val="hybridMultilevel"/>
    <w:tmpl w:val="A04896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3F3275"/>
    <w:multiLevelType w:val="hybridMultilevel"/>
    <w:tmpl w:val="163AFB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083FFD"/>
    <w:multiLevelType w:val="hybridMultilevel"/>
    <w:tmpl w:val="4DC4A9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3E04B8"/>
    <w:multiLevelType w:val="hybridMultilevel"/>
    <w:tmpl w:val="DC6E1A1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FF7E71"/>
    <w:multiLevelType w:val="hybridMultilevel"/>
    <w:tmpl w:val="1D9089BA"/>
    <w:lvl w:ilvl="0" w:tplc="474A6A5E">
      <w:start w:val="1"/>
      <w:numFmt w:val="lowerLetter"/>
      <w:lvlText w:val="%1."/>
      <w:lvlJc w:val="left"/>
      <w:pPr>
        <w:ind w:left="360" w:hanging="360"/>
      </w:pPr>
      <w:rPr>
        <w:rFonts w:eastAsiaTheme="minorHAns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511F69A1"/>
    <w:multiLevelType w:val="hybridMultilevel"/>
    <w:tmpl w:val="6A0EFC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3476BAD"/>
    <w:multiLevelType w:val="hybridMultilevel"/>
    <w:tmpl w:val="812CE94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A8473DF"/>
    <w:multiLevelType w:val="hybridMultilevel"/>
    <w:tmpl w:val="471673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9"/>
  </w:num>
  <w:num w:numId="4">
    <w:abstractNumId w:val="4"/>
  </w:num>
  <w:num w:numId="5">
    <w:abstractNumId w:val="1"/>
  </w:num>
  <w:num w:numId="6">
    <w:abstractNumId w:val="7"/>
  </w:num>
  <w:num w:numId="7">
    <w:abstractNumId w:val="8"/>
  </w:num>
  <w:num w:numId="8">
    <w:abstractNumId w:val="2"/>
  </w:num>
  <w:num w:numId="9">
    <w:abstractNumId w:val="6"/>
  </w:num>
  <w:num w:numId="10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E43CE9"/>
    <w:rsid w:val="001B70A7"/>
    <w:rsid w:val="00281621"/>
    <w:rsid w:val="002F4B3E"/>
    <w:rsid w:val="00372D38"/>
    <w:rsid w:val="004477C6"/>
    <w:rsid w:val="004C7EA2"/>
    <w:rsid w:val="005050E7"/>
    <w:rsid w:val="00850B07"/>
    <w:rsid w:val="008C64D4"/>
    <w:rsid w:val="008D11FB"/>
    <w:rsid w:val="00A441B5"/>
    <w:rsid w:val="00A52B2E"/>
    <w:rsid w:val="00AC6597"/>
    <w:rsid w:val="00BF4304"/>
    <w:rsid w:val="00C42606"/>
    <w:rsid w:val="00CF095F"/>
    <w:rsid w:val="00D30FA0"/>
    <w:rsid w:val="00E43CE9"/>
    <w:rsid w:val="00E5610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 [66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260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43CE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441B5"/>
    <w:rPr>
      <w:color w:val="808080"/>
    </w:rPr>
  </w:style>
  <w:style w:type="table" w:styleId="TableGrid">
    <w:name w:val="Table Grid"/>
    <w:basedOn w:val="TableNormal"/>
    <w:uiPriority w:val="39"/>
    <w:rsid w:val="004477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C65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6597"/>
    <w:rPr>
      <w:rFonts w:ascii="Tahoma" w:hAnsi="Tahoma" w:cs="Tahoma"/>
      <w:sz w:val="16"/>
      <w:szCs w:val="16"/>
    </w:rPr>
  </w:style>
  <w:style w:type="paragraph" w:customStyle="1" w:styleId="Normal0">
    <w:name w:val="Normal_0"/>
    <w:qFormat/>
    <w:rsid w:val="00AC6597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918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9795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image" Target="media/image6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737</Words>
  <Characters>4206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KIMANH</cp:lastModifiedBy>
  <cp:revision>2</cp:revision>
  <dcterms:created xsi:type="dcterms:W3CDTF">2019-10-23T07:50:00Z</dcterms:created>
  <dcterms:modified xsi:type="dcterms:W3CDTF">2019-10-23T07:50:00Z</dcterms:modified>
</cp:coreProperties>
</file>